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01"/>
  </p:notesMasterIdLst>
  <p:sldIdLst>
    <p:sldId id="256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35" r:id="rId35"/>
    <p:sldId id="336" r:id="rId36"/>
    <p:sldId id="337" r:id="rId37"/>
    <p:sldId id="338" r:id="rId38"/>
    <p:sldId id="339" r:id="rId39"/>
    <p:sldId id="340" r:id="rId40"/>
    <p:sldId id="341" r:id="rId41"/>
    <p:sldId id="342" r:id="rId42"/>
    <p:sldId id="343" r:id="rId43"/>
    <p:sldId id="344" r:id="rId44"/>
    <p:sldId id="345" r:id="rId45"/>
    <p:sldId id="346" r:id="rId46"/>
    <p:sldId id="347" r:id="rId47"/>
    <p:sldId id="348" r:id="rId48"/>
    <p:sldId id="349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57" r:id="rId57"/>
    <p:sldId id="358" r:id="rId58"/>
    <p:sldId id="359" r:id="rId59"/>
    <p:sldId id="360" r:id="rId60"/>
    <p:sldId id="361" r:id="rId61"/>
    <p:sldId id="362" r:id="rId62"/>
    <p:sldId id="363" r:id="rId63"/>
    <p:sldId id="364" r:id="rId64"/>
    <p:sldId id="365" r:id="rId65"/>
    <p:sldId id="366" r:id="rId66"/>
    <p:sldId id="367" r:id="rId67"/>
    <p:sldId id="368" r:id="rId68"/>
    <p:sldId id="369" r:id="rId69"/>
    <p:sldId id="370" r:id="rId70"/>
    <p:sldId id="371" r:id="rId71"/>
    <p:sldId id="372" r:id="rId72"/>
    <p:sldId id="373" r:id="rId73"/>
    <p:sldId id="374" r:id="rId74"/>
    <p:sldId id="375" r:id="rId75"/>
    <p:sldId id="376" r:id="rId76"/>
    <p:sldId id="377" r:id="rId77"/>
    <p:sldId id="378" r:id="rId78"/>
    <p:sldId id="379" r:id="rId79"/>
    <p:sldId id="380" r:id="rId80"/>
    <p:sldId id="381" r:id="rId81"/>
    <p:sldId id="382" r:id="rId82"/>
    <p:sldId id="394" r:id="rId83"/>
    <p:sldId id="395" r:id="rId84"/>
    <p:sldId id="396" r:id="rId85"/>
    <p:sldId id="397" r:id="rId86"/>
    <p:sldId id="398" r:id="rId87"/>
    <p:sldId id="399" r:id="rId88"/>
    <p:sldId id="383" r:id="rId89"/>
    <p:sldId id="384" r:id="rId90"/>
    <p:sldId id="385" r:id="rId91"/>
    <p:sldId id="386" r:id="rId92"/>
    <p:sldId id="387" r:id="rId93"/>
    <p:sldId id="388" r:id="rId94"/>
    <p:sldId id="389" r:id="rId95"/>
    <p:sldId id="390" r:id="rId96"/>
    <p:sldId id="391" r:id="rId97"/>
    <p:sldId id="392" r:id="rId98"/>
    <p:sldId id="393" r:id="rId99"/>
    <p:sldId id="302" r:id="rId10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81" d="100"/>
          <a:sy n="81" d="100"/>
        </p:scale>
        <p:origin x="-45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2/11/201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CDED3E-5B90-4220-B1B2-7FFCF1328A5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EE787C-BDA8-46D9-BA3A-8A6EBA15361A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8ADE93-FFB5-46A4-A60D-9BDDE648467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C19B52-F0CE-4C6C-95B0-54A969990787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AE2BA2-AF54-4F94-BC11-4B4EA5F6AAC2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02E0D0-BDBF-4320-9A5A-76BA33E07F1D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83C022-05DB-4F7B-AE15-C7177CC27DE7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9EF69A-21C8-43B5-9B80-D0B21B49F47F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DCEE1-83F6-446C-9414-9B49753F5045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982590-36F0-491E-80B5-03EAADB98C83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636DE6-69B2-4701-9995-44E7F1CC61AD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64BF0C-554B-4780-AB4C-DC7B56AEFD60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40DFD9-B60A-4563-B180-157C9C6C9EE5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A2C2BC-7180-41EB-A879-B7F1014ECB22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0F9C2B-3C94-4D9C-A37C-179D87EB478A}" type="slidenum">
              <a:rPr lang="en-CA" smtClean="0"/>
              <a:pPr>
                <a:defRPr/>
              </a:pPr>
              <a:t>23</a:t>
            </a:fld>
            <a:endParaRPr lang="en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346532-CE84-4C18-AC6D-F30149937A16}" type="slidenum">
              <a:rPr lang="en-CA" smtClean="0"/>
              <a:pPr>
                <a:defRPr/>
              </a:pPr>
              <a:t>24</a:t>
            </a:fld>
            <a:endParaRPr lang="en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2FDE30-C043-4D5E-BCBC-CAA60FA95084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FDC5C9-E08E-4314-B9AF-B0138074A0C7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06BFFF-FE3A-4B69-B727-345D5BFBAAF5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7E2455-0CE5-44EB-A2F1-EC9C17DD2E3E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313E92-5F16-4A09-8835-521647B645D4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D387C6-55C9-44A2-907F-C0D0596E9BF9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7824B5-F1F3-45CC-A96F-672DDE2A78F3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8551D8-3BE3-4BD4-B7B8-153A42AFDB2A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64042B-A499-4D73-AFA6-59CC3DBBC05F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ACE78B-131D-4890-AFF6-404123B7BB5D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2E4CF5-6E27-4098-B59C-7C5F6C9C289D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26AC1A-C82B-4768-BB42-C44CBC429816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61B38C-48CE-43E0-92C4-7D032228B24A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FB5451-84FC-4009-B264-3310911DF778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7EE225-5DA4-49D6-BD5B-6E7EE4987E4E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F79F90-386F-4DCD-8AD5-98CED1B34380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0AD39C-2D47-4FC4-9991-10E39F62C6BD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6C395-04C5-4EB1-A496-EE94F3F1A316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CDC2F3-465C-418E-9D85-53E716952258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634FF-50BD-4CB9-8B99-7F8D368EF808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EE56D2-FB29-49B2-98C9-7C7CB367B35D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1F9D00-6359-4D0B-AE41-2BCFDB0C4EDE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3983FF-A1E9-4507-A100-C820B92A0813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8E5A60-84F0-4A66-8166-6A6EFE5A3010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29F3D4-C397-43C5-97BE-4B1FE2765C8A}" type="slidenum">
              <a:rPr lang="en-CA" smtClean="0"/>
              <a:pPr>
                <a:defRPr/>
              </a:pPr>
              <a:t>53</a:t>
            </a:fld>
            <a:endParaRPr lang="en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96B0F7-07CD-49A0-85C3-6CC27A306FE6}" type="slidenum">
              <a:rPr lang="en-CA" smtClean="0"/>
              <a:pPr>
                <a:defRPr/>
              </a:pPr>
              <a:t>54</a:t>
            </a:fld>
            <a:endParaRPr lang="en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017148-C2DD-4C09-96A7-85064F70C24C}" type="slidenum">
              <a:rPr lang="en-CA" smtClean="0"/>
              <a:pPr>
                <a:defRPr/>
              </a:pPr>
              <a:t>55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A83E80-A1E0-4A93-994A-F18894F5C562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1E94EA-B32F-4F55-87F7-42B2729A8790}" type="slidenum">
              <a:rPr lang="en-CA" smtClean="0"/>
              <a:pPr>
                <a:defRPr/>
              </a:pPr>
              <a:t>56</a:t>
            </a:fld>
            <a:endParaRPr lang="en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FA9B16-B667-4135-A25D-D1B69580E5DB}" type="slidenum">
              <a:rPr lang="en-CA" smtClean="0"/>
              <a:pPr>
                <a:defRPr/>
              </a:pPr>
              <a:t>57</a:t>
            </a:fld>
            <a:endParaRPr lang="en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6597E6-FC72-43C2-AF0C-6189400206B5}" type="slidenum">
              <a:rPr lang="en-CA" smtClean="0"/>
              <a:pPr>
                <a:defRPr/>
              </a:pPr>
              <a:t>58</a:t>
            </a:fld>
            <a:endParaRPr lang="en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35BD08-624B-4839-944E-1E52A875B189}" type="slidenum">
              <a:rPr lang="en-CA" smtClean="0"/>
              <a:pPr>
                <a:defRPr/>
              </a:pPr>
              <a:t>59</a:t>
            </a:fld>
            <a:endParaRPr lang="en-CA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0AE4B6-8191-4F2E-AB95-1244C645C417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2EA191-D674-4F1B-AB13-E61F414A3E80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CB7993-210F-4AD1-A36B-B411A84F6EE6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3B1FD7-67DB-4C1B-8D69-2ED83348950E}" type="slidenum">
              <a:rPr lang="en-CA" smtClean="0"/>
              <a:pPr>
                <a:defRPr/>
              </a:pPr>
              <a:t>63</a:t>
            </a:fld>
            <a:endParaRPr lang="en-CA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4B3A40-868E-41B9-BB35-EB827415D609}" type="slidenum">
              <a:rPr lang="en-CA" smtClean="0"/>
              <a:pPr>
                <a:defRPr/>
              </a:pPr>
              <a:t>64</a:t>
            </a:fld>
            <a:endParaRPr lang="en-CA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A3F2AE-8AB4-44EE-AFEE-3AAC7FED371B}" type="slidenum">
              <a:rPr lang="en-CA" smtClean="0"/>
              <a:pPr>
                <a:defRPr/>
              </a:pPr>
              <a:t>6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F9EABF-1E24-43D0-980C-7185E6FB5E56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0C3CE8-AA9A-4EE4-8A55-8CADF4997119}" type="slidenum">
              <a:rPr lang="en-CA" smtClean="0"/>
              <a:pPr>
                <a:defRPr/>
              </a:pPr>
              <a:t>66</a:t>
            </a:fld>
            <a:endParaRPr lang="en-CA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1DBB22-8539-4CBF-84CC-16B3C4657364}" type="slidenum">
              <a:rPr lang="en-CA" smtClean="0"/>
              <a:pPr>
                <a:defRPr/>
              </a:pPr>
              <a:t>67</a:t>
            </a:fld>
            <a:endParaRPr lang="en-CA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E24F3C-0561-4F8A-B970-2F90965E116B}" type="slidenum">
              <a:rPr lang="en-CA" smtClean="0"/>
              <a:pPr>
                <a:defRPr/>
              </a:pPr>
              <a:t>68</a:t>
            </a:fld>
            <a:endParaRPr lang="en-CA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9291F6B-4093-436F-9E20-B13F75CFB807}" type="slidenum">
              <a:rPr lang="en-CA" smtClean="0"/>
              <a:pPr>
                <a:defRPr/>
              </a:pPr>
              <a:t>69</a:t>
            </a:fld>
            <a:endParaRPr lang="en-CA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ED10C1-2118-4CD9-BF71-F9CDEBB65992}" type="slidenum">
              <a:rPr lang="en-CA" smtClean="0"/>
              <a:pPr>
                <a:defRPr/>
              </a:pPr>
              <a:t>70</a:t>
            </a:fld>
            <a:endParaRPr lang="en-CA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FAB24-D1FA-41BF-9321-04E944280472}" type="slidenum">
              <a:rPr lang="en-CA" smtClean="0"/>
              <a:pPr>
                <a:defRPr/>
              </a:pPr>
              <a:t>71</a:t>
            </a:fld>
            <a:endParaRPr lang="en-CA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195EE-199E-46BB-83F8-D28B90254081}" type="slidenum">
              <a:rPr lang="en-CA" smtClean="0"/>
              <a:pPr>
                <a:defRPr/>
              </a:pPr>
              <a:t>72</a:t>
            </a:fld>
            <a:endParaRPr lang="en-CA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5C0747-9FB1-4602-9D41-191E7A828B9B}" type="slidenum">
              <a:rPr lang="en-CA" smtClean="0"/>
              <a:pPr>
                <a:defRPr/>
              </a:pPr>
              <a:t>73</a:t>
            </a:fld>
            <a:endParaRPr lang="en-CA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290961-922B-4782-AC3A-56AC5F4A8DF7}" type="slidenum">
              <a:rPr lang="en-CA" smtClean="0"/>
              <a:pPr>
                <a:defRPr/>
              </a:pPr>
              <a:t>74</a:t>
            </a:fld>
            <a:endParaRPr lang="en-CA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8641DD-DF16-4D4F-AF0F-228CDCD41C02}" type="slidenum">
              <a:rPr lang="en-CA" smtClean="0"/>
              <a:pPr>
                <a:defRPr/>
              </a:pPr>
              <a:t>75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AE6D1B4-0612-4F65-93D9-F0C991C2B078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CA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E7BAA1-2078-4024-9055-4FB5E584E651}" type="slidenum">
              <a:rPr lang="en-CA" smtClean="0"/>
              <a:pPr>
                <a:defRPr/>
              </a:pPr>
              <a:t>76</a:t>
            </a:fld>
            <a:endParaRPr lang="en-CA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A3C0C-378A-4DE6-A30F-FB5DA6D1E9BB}" type="slidenum">
              <a:rPr lang="en-CA" smtClean="0"/>
              <a:pPr>
                <a:defRPr/>
              </a:pPr>
              <a:t>77</a:t>
            </a:fld>
            <a:endParaRPr lang="en-CA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57D24B-B94A-4E87-B1B2-5E0E8F83E127}" type="slidenum">
              <a:rPr lang="en-CA" smtClean="0"/>
              <a:pPr>
                <a:defRPr/>
              </a:pPr>
              <a:t>78</a:t>
            </a:fld>
            <a:endParaRPr lang="en-CA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269B82-AD03-4BFC-87EB-CC9733CE4DA0}" type="slidenum">
              <a:rPr lang="en-CA" smtClean="0"/>
              <a:pPr>
                <a:defRPr/>
              </a:pPr>
              <a:t>79</a:t>
            </a:fld>
            <a:endParaRPr lang="en-CA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7E4DE2-5498-4B5B-93BA-DE3912810A07}" type="slidenum">
              <a:rPr lang="en-CA" smtClean="0"/>
              <a:pPr>
                <a:defRPr/>
              </a:pPr>
              <a:t>80</a:t>
            </a:fld>
            <a:endParaRPr lang="en-CA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FF0CFA-D3FC-42DC-B0BA-EA4F8A6E3635}" type="slidenum">
              <a:rPr lang="en-CA" smtClean="0"/>
              <a:pPr>
                <a:defRPr/>
              </a:pPr>
              <a:t>81</a:t>
            </a:fld>
            <a:endParaRPr lang="en-CA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A4A1D1-DF09-49A8-8F1F-262AFE9CEC84}" type="slidenum">
              <a:rPr lang="en-CA" smtClean="0"/>
              <a:pPr>
                <a:defRPr/>
              </a:pPr>
              <a:t>88</a:t>
            </a:fld>
            <a:endParaRPr lang="en-CA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C79071-0F36-422D-B1CA-6C7A7B1DD312}" type="slidenum">
              <a:rPr lang="en-CA" smtClean="0"/>
              <a:pPr>
                <a:defRPr/>
              </a:pPr>
              <a:t>89</a:t>
            </a:fld>
            <a:endParaRPr lang="en-CA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A13BB6-1E8D-495F-B2D2-E1450B7A9360}" type="slidenum">
              <a:rPr lang="en-CA" smtClean="0"/>
              <a:pPr>
                <a:defRPr/>
              </a:pPr>
              <a:t>90</a:t>
            </a:fld>
            <a:endParaRPr lang="en-CA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F80E87-453D-4E49-B161-4E8104C3570E}" type="slidenum">
              <a:rPr lang="en-CA" smtClean="0"/>
              <a:pPr>
                <a:defRPr/>
              </a:pPr>
              <a:t>91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6A88F0-6E27-4B4A-BF32-F331BE5BE1E7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17505E-6FD4-44DF-87FE-A8645023E09C}" type="slidenum">
              <a:rPr lang="en-CA" smtClean="0"/>
              <a:pPr>
                <a:defRPr/>
              </a:pPr>
              <a:t>92</a:t>
            </a:fld>
            <a:endParaRPr lang="en-CA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99B8E7-ACA1-4313-84FC-085A5CD41ED3}" type="slidenum">
              <a:rPr lang="en-CA" smtClean="0"/>
              <a:pPr>
                <a:defRPr/>
              </a:pPr>
              <a:t>93</a:t>
            </a:fld>
            <a:endParaRPr lang="en-CA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F5ADC5-9982-4940-B551-4107FF48D8FB}" type="slidenum">
              <a:rPr lang="en-CA" smtClean="0"/>
              <a:pPr>
                <a:defRPr/>
              </a:pPr>
              <a:t>94</a:t>
            </a:fld>
            <a:endParaRPr lang="en-CA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E8C08F-FD90-4671-B50F-9F41C98EAE60}" type="slidenum">
              <a:rPr lang="en-CA" smtClean="0"/>
              <a:pPr>
                <a:defRPr/>
              </a:pPr>
              <a:t>95</a:t>
            </a:fld>
            <a:endParaRPr lang="en-CA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0F284F-0A30-4FB5-B93E-2EB0F3380E1D}" type="slidenum">
              <a:rPr lang="en-CA" smtClean="0"/>
              <a:pPr>
                <a:defRPr/>
              </a:pPr>
              <a:t>96</a:t>
            </a:fld>
            <a:endParaRPr lang="en-CA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769B43-0FEB-4EDD-A5AD-C761B3DAC337}" type="slidenum">
              <a:rPr lang="en-CA" smtClean="0"/>
              <a:pPr>
                <a:defRPr/>
              </a:pPr>
              <a:t>97</a:t>
            </a:fld>
            <a:endParaRPr lang="en-CA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7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E1EC3F-9BA1-43B9-AADA-0BC23A5AE460}" type="slidenum">
              <a:rPr lang="en-CA" smtClean="0"/>
              <a:pPr>
                <a:defRPr/>
              </a:pPr>
              <a:t>98</a:t>
            </a:fld>
            <a:endParaRPr lang="en-CA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99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423C88-99F4-4981-82D1-4F87B744F710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</a:t>
            </a:r>
            <a:r>
              <a:rPr lang="en-CA" sz="900" dirty="0" smtClean="0">
                <a:solidFill>
                  <a:srgbClr val="FFFFFF"/>
                </a:solidFill>
                <a:latin typeface="Arial"/>
                <a:ea typeface="ＭＳ Ｐゴシック" charset="-128"/>
              </a:rPr>
              <a:t>20143 </a:t>
            </a: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r>
              <a:rPr lang="en-CA" sz="1600" b="0" i="0" kern="1200" dirty="0" smtClean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Binary</a:t>
            </a:r>
            <a:r>
              <a:rPr lang="en-CA" sz="1600" b="0" i="0" kern="1200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 heaps</a:t>
            </a:r>
            <a:endParaRPr lang="en-CA" sz="1600" b="0" i="0" kern="1200" dirty="0">
              <a:solidFill>
                <a:schemeClr val="tx1">
                  <a:lumMod val="50000"/>
                  <a:lumOff val="50000"/>
                </a:schemeClr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ary heap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sing our example, we remove 3:</a:t>
            </a:r>
          </a:p>
        </p:txBody>
      </p:sp>
      <p:pic>
        <p:nvPicPr>
          <p:cNvPr id="13316" name="Picture 4" descr="heap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987937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heap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promote 7 (the minimum of 7 and 12) to the root:</a:t>
            </a:r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30205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heap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e left sub-tree, we promote 9:</a:t>
            </a:r>
          </a:p>
        </p:txBody>
      </p:sp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13596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7" descr="heap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ursively, we promote 19: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035513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 descr="heap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inally, 55 is a leaf node, so we promote it and delete the leaf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803419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peating this operation again, we can remove 7:</a:t>
            </a:r>
          </a:p>
        </p:txBody>
      </p:sp>
      <p:pic>
        <p:nvPicPr>
          <p:cNvPr id="18436" name="Picture 9" descr="heap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436651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remove 9, we must now promote from the right sub-tree:</a:t>
            </a:r>
          </a:p>
        </p:txBody>
      </p:sp>
      <p:pic>
        <p:nvPicPr>
          <p:cNvPr id="19460" name="Picture 5" descr="heap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138" y="2420938"/>
            <a:ext cx="3451225" cy="262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627168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Inserting into a heap may be done either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t a leaf (move it up if it is smaller than the parent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At the root (insert the larger object into one of the </a:t>
            </a:r>
            <a:r>
              <a:rPr lang="en-US" altLang="en-US" dirty="0" err="1" smtClean="0">
                <a:latin typeface="Arial" charset="0"/>
                <a:cs typeface="Arial" charset="0"/>
              </a:rPr>
              <a:t>subtrees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use the first approach with binary heap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Other heaps use the second</a:t>
            </a:r>
          </a:p>
          <a:p>
            <a:pPr lvl="1"/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20484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3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211774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serting 17 into the last heap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elect an arbitrary node to insert a new leaf node:</a:t>
            </a:r>
          </a:p>
        </p:txBody>
      </p:sp>
      <p:pic>
        <p:nvPicPr>
          <p:cNvPr id="21508" name="Picture 8" descr="heap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492375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3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326048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9" descr="heap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492375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ode 17 is less than the node 32, so we swap them</a:t>
            </a:r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3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4565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is topic, we will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efine a binary min-heap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Look at some exampl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Operations on heaps: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Top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Push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n array representation of heap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efine a binary max-heap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Using binary heaps as priority queues</a:t>
            </a:r>
          </a:p>
        </p:txBody>
      </p:sp>
    </p:spTree>
    <p:extLst>
      <p:ext uri="{BB962C8B-B14F-4D97-AF65-F5344CB8AC3E}">
        <p14:creationId xmlns:p14="http://schemas.microsoft.com/office/powerpoint/2010/main" val="3065904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0" descr="heap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492375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ode 17 is less than the node 31; swap them</a:t>
            </a:r>
          </a:p>
        </p:txBody>
      </p: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3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80633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1" descr="heap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492375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ode 17 is less than the node 19; swap them</a:t>
            </a:r>
          </a:p>
        </p:txBody>
      </p:sp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3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30614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node 17 is greater than 12 so we are finished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25604" name="Picture 4" descr="heap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492375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3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19217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Observation:  both the left and right subtrees of 19 were greater than 19, thus we are guaranteed that we don’t have to send the new node down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is process is called </a:t>
            </a:r>
            <a:r>
              <a:rPr lang="en-US" altLang="en-US" i="1" smtClean="0">
                <a:latin typeface="Arial" charset="0"/>
                <a:cs typeface="Arial" charset="0"/>
              </a:rPr>
              <a:t>percolation</a:t>
            </a:r>
            <a:r>
              <a:rPr lang="en-US" altLang="en-US" smtClean="0">
                <a:latin typeface="Arial" charset="0"/>
                <a:cs typeface="Arial" charset="0"/>
              </a:rPr>
              <a:t>, that is, the lighter (smaller) objects move up from the bottom of the min-heap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3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39954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mplementations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ith binary search trees, we introduced the concept of </a:t>
            </a:r>
            <a:r>
              <a:rPr lang="en-US" altLang="en-US" i="1" smtClean="0">
                <a:latin typeface="Arial" charset="0"/>
                <a:cs typeface="Arial" charset="0"/>
              </a:rPr>
              <a:t>balance</a:t>
            </a: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rom this, we looked a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VL Tre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-Tre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d-black Trees (not course material)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How can we determine where to insert so as to keep balance?</a:t>
            </a: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25675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Implementa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ere are multiple means of keeping balance with binary heaps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Complete binary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Leftist heap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Skew heaps</a:t>
            </a: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We will look at using complete binary trees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In has optimal memory characteristics but sub-optimal run-time characteristics</a:t>
            </a:r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31682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By using complete binary trees, we will be able to maintain, with minimal effort, the complete tree structure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have already seen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is easy to store a complete tree as an array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can store a heap of siz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as an array of size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, this would be great!</a:t>
            </a:r>
          </a:p>
        </p:txBody>
      </p:sp>
      <p:sp>
        <p:nvSpPr>
          <p:cNvPr id="2970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38541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the previous heap may be represented as the following (non-unique!) complete tree:</a:t>
            </a:r>
          </a:p>
        </p:txBody>
      </p:sp>
      <p:pic>
        <p:nvPicPr>
          <p:cNvPr id="30724" name="Picture 4" descr="heap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2565400"/>
            <a:ext cx="4462462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183583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into a complete tree, we need only place the new node as a leaf node in the appropriate location and percolate up</a:t>
            </a:r>
          </a:p>
        </p:txBody>
      </p:sp>
      <p:pic>
        <p:nvPicPr>
          <p:cNvPr id="31748" name="Picture 4" descr="heap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2565400"/>
            <a:ext cx="4462462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Oval 7"/>
          <p:cNvSpPr>
            <a:spLocks noChangeArrowheads="1"/>
          </p:cNvSpPr>
          <p:nvPr/>
        </p:nvSpPr>
        <p:spPr bwMode="auto">
          <a:xfrm>
            <a:off x="2644718" y="4722813"/>
            <a:ext cx="287337" cy="2889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31750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35706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push 25:</a:t>
            </a:r>
          </a:p>
        </p:txBody>
      </p:sp>
      <p:pic>
        <p:nvPicPr>
          <p:cNvPr id="32772" name="Picture 4" descr="heap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2565400"/>
            <a:ext cx="4462462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 descr="heap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2565400"/>
            <a:ext cx="4462462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391423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non-empty binary tree is a min-heap if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key associated with the root is less than or equal to the keys associated with either of the sub-trees (if any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oth of the sub-trees (if any) are also binary min-heaps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rom this definition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single node is a min-heap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ll keys in either sub-tree are greater than the root key</a:t>
            </a:r>
          </a:p>
        </p:txBody>
      </p:sp>
      <p:pic>
        <p:nvPicPr>
          <p:cNvPr id="6148" name="Picture 6" descr="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997200"/>
            <a:ext cx="4173538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9449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8" descr="C:\Users\dwharder\Desktop\a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565400"/>
            <a:ext cx="446246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ush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have to percolate 25 up into its appropriate location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resulting heap is still a complete tree</a:t>
            </a:r>
          </a:p>
        </p:txBody>
      </p:sp>
      <p:sp>
        <p:nvSpPr>
          <p:cNvPr id="3379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027749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uppose we want to pop the top entry:  12</a:t>
            </a:r>
          </a:p>
        </p:txBody>
      </p:sp>
      <p:pic>
        <p:nvPicPr>
          <p:cNvPr id="34820" name="Picture 10" descr="C:\Users\dwharder\Desktop\x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565400"/>
            <a:ext cx="446246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9024389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ercolating up creates a hole leading to a non-complete tree</a:t>
            </a:r>
          </a:p>
        </p:txBody>
      </p:sp>
      <p:pic>
        <p:nvPicPr>
          <p:cNvPr id="35844" name="Picture 9" descr="C:\Users\dwharder\Desktop\az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2276475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208181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lternatively, copy the last entry in the heap to the root</a:t>
            </a:r>
          </a:p>
        </p:txBody>
      </p:sp>
      <p:pic>
        <p:nvPicPr>
          <p:cNvPr id="36868" name="Picture 7" descr="C:\Users\dwharder\Desktop\aa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347568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8" descr="C:\Users\dwharder\Desktop\aa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378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Now, percolate 36 down swapping it with the smallest of its children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We halt when both children are larger</a:t>
            </a:r>
          </a:p>
        </p:txBody>
      </p:sp>
      <p:sp>
        <p:nvSpPr>
          <p:cNvPr id="3789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960564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esulting tree is now still a complete tree:</a:t>
            </a:r>
          </a:p>
        </p:txBody>
      </p:sp>
      <p:pic>
        <p:nvPicPr>
          <p:cNvPr id="38916" name="Picture 11" descr="C:\Users\dwharder\Desktop\aa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783927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gain, popping 15, copy up the last entry:  88</a:t>
            </a:r>
          </a:p>
        </p:txBody>
      </p:sp>
      <p:pic>
        <p:nvPicPr>
          <p:cNvPr id="39940" name="Picture 9" descr="C:\Users\dwharder\Desktop\aa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048022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is time, it gets percolated down to the point where it has no children</a:t>
            </a:r>
          </a:p>
        </p:txBody>
      </p:sp>
      <p:pic>
        <p:nvPicPr>
          <p:cNvPr id="40964" name="Picture 10" descr="C:\Users\dwharder\Desktop\aa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8894180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popping 17, 53 is moved to the top</a:t>
            </a:r>
          </a:p>
        </p:txBody>
      </p:sp>
      <p:pic>
        <p:nvPicPr>
          <p:cNvPr id="41988" name="Picture 12" descr="C:\Users\dwharder\Desktop\a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49129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nd percolated down, again to the deepest level</a:t>
            </a:r>
          </a:p>
        </p:txBody>
      </p:sp>
      <p:pic>
        <p:nvPicPr>
          <p:cNvPr id="43012" name="Picture 13" descr="C:\Users\dwharder\Desktop\aa7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40562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mportant:</a:t>
            </a:r>
          </a:p>
          <a:p>
            <a:pPr algn="ctr"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THERE IS NO OTHER RELATIONSHIP BETWEEN</a:t>
            </a:r>
          </a:p>
          <a:p>
            <a:pPr algn="ctr">
              <a:buFontTx/>
              <a:buNone/>
            </a:pPr>
            <a:r>
              <a:rPr lang="en-US" altLang="en-US" b="1" smtClean="0">
                <a:solidFill>
                  <a:srgbClr val="FF0000"/>
                </a:solidFill>
                <a:latin typeface="Arial" charset="0"/>
                <a:cs typeface="Arial" charset="0"/>
              </a:rPr>
              <a:t>THE ELEMENTS IN THE TWO SUBTREES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ailing to understand this is the greatest mistake a student makes</a:t>
            </a: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83317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opping 19 copies up 39</a:t>
            </a:r>
          </a:p>
        </p:txBody>
      </p:sp>
      <p:pic>
        <p:nvPicPr>
          <p:cNvPr id="44036" name="Picture 14" descr="C:\Users\dwharder\Desktop\aa8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08957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s:  Pop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Which is then percolated down to the second deepest level</a:t>
            </a:r>
          </a:p>
        </p:txBody>
      </p:sp>
      <p:pic>
        <p:nvPicPr>
          <p:cNvPr id="45060" name="Picture 6" descr="C:\Users\dwharder\Desktop\aa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3" y="2279650"/>
            <a:ext cx="4462462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4856233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Complete Tree</a:t>
            </a:r>
            <a:endParaRPr lang="en-US" altLang="en-US" sz="4400" smtClean="0">
              <a:latin typeface="Arial" charset="0"/>
              <a:cs typeface="Arial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refore, we can maintain the complete-tree shape of a heap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may store a complete tree using an array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complete tree is filled in breadth-first traversal order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array is filled using breadth-first traversal</a:t>
            </a:r>
          </a:p>
        </p:txBody>
      </p:sp>
      <p:sp>
        <p:nvSpPr>
          <p:cNvPr id="46084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833671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 descr="heap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773238"/>
            <a:ext cx="4462462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the heap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breadth-first traversal yields:</a:t>
            </a:r>
          </a:p>
        </p:txBody>
      </p:sp>
      <p:pic>
        <p:nvPicPr>
          <p:cNvPr id="47109" name="Picture 45" descr="hash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4868863"/>
            <a:ext cx="35274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0" name="Rectangle 5"/>
          <p:cNvSpPr>
            <a:spLocks noChangeArrowheads="1"/>
          </p:cNvSpPr>
          <p:nvPr/>
        </p:nvSpPr>
        <p:spPr bwMode="auto">
          <a:xfrm>
            <a:off x="2535768" y="4899415"/>
            <a:ext cx="201003" cy="213224"/>
          </a:xfrm>
          <a:prstGeom prst="rect">
            <a:avLst/>
          </a:prstGeom>
          <a:noFill/>
          <a:ln w="22225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47111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1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41225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Recall that If we associate an index–starting at 1–with each entry in the breadth-first traversal, we get:</a:t>
            </a: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Given the entry at index k, it follows that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</a:t>
            </a:r>
            <a:r>
              <a:rPr lang="en-US" altLang="en-US" dirty="0">
                <a:latin typeface="Arial" charset="0"/>
                <a:cs typeface="Arial" charset="0"/>
              </a:rPr>
              <a:t>parent of node </a:t>
            </a:r>
            <a:r>
              <a:rPr lang="en-US" altLang="en-US" dirty="0" smtClean="0">
                <a:latin typeface="Arial" charset="0"/>
                <a:cs typeface="Arial" charset="0"/>
              </a:rPr>
              <a:t>is a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/2		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  <a:endParaRPr lang="en-US" altLang="en-US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he children are at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/>
              <a:t> and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+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k 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&lt;&lt; </a:t>
            </a:r>
            <a:r>
              <a:rPr lang="en-US" altLang="en-US" sz="1600" dirty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b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</a:b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				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altLang="en-US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altLang="en-US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US" altLang="en-US" sz="1600" dirty="0" smtClean="0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Cost (trivial): start array at position 1 instead of position 0</a:t>
            </a:r>
          </a:p>
        </p:txBody>
      </p:sp>
      <p:pic>
        <p:nvPicPr>
          <p:cNvPr id="48132" name="Picture 4" descr="heap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349500"/>
            <a:ext cx="352425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2527300" y="2644775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48134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1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66120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2" descr="heap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060575"/>
            <a:ext cx="4462462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children of 15 are 17 and 32:</a:t>
            </a:r>
          </a:p>
        </p:txBody>
      </p:sp>
      <p:sp>
        <p:nvSpPr>
          <p:cNvPr id="49157" name="Rectangle 45"/>
          <p:cNvSpPr>
            <a:spLocks noChangeArrowheads="1"/>
          </p:cNvSpPr>
          <p:nvPr/>
        </p:nvSpPr>
        <p:spPr bwMode="auto">
          <a:xfrm>
            <a:off x="2555875" y="4437063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49158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1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77055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6" descr="hash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060575"/>
            <a:ext cx="4462462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children of 17 are 25 and 19:</a:t>
            </a:r>
          </a:p>
        </p:txBody>
      </p:sp>
      <p:sp>
        <p:nvSpPr>
          <p:cNvPr id="50182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1</a:t>
            </a:r>
            <a:endParaRPr lang="en-CA" altLang="en-US" sz="1800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555875" y="4437063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</p:spTree>
    <p:extLst>
      <p:ext uri="{BB962C8B-B14F-4D97-AF65-F5344CB8AC3E}">
        <p14:creationId xmlns:p14="http://schemas.microsoft.com/office/powerpoint/2010/main" val="2209226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children of 32 are 41 and 36:</a:t>
            </a:r>
          </a:p>
        </p:txBody>
      </p:sp>
      <p:pic>
        <p:nvPicPr>
          <p:cNvPr id="51203" name="Picture 7" descr="heap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060575"/>
            <a:ext cx="4462462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1205" name="Rectangle 8"/>
          <p:cNvSpPr>
            <a:spLocks noChangeArrowheads="1"/>
          </p:cNvSpPr>
          <p:nvPr/>
        </p:nvSpPr>
        <p:spPr bwMode="auto">
          <a:xfrm>
            <a:off x="2555875" y="4437063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51206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1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1857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children of 25 are 33 and 55:</a:t>
            </a:r>
          </a:p>
        </p:txBody>
      </p:sp>
      <p:pic>
        <p:nvPicPr>
          <p:cNvPr id="52228" name="Picture 4" descr="heap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060575"/>
            <a:ext cx="4462462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Rectangle 8"/>
          <p:cNvSpPr>
            <a:spLocks noChangeArrowheads="1"/>
          </p:cNvSpPr>
          <p:nvPr/>
        </p:nvSpPr>
        <p:spPr bwMode="auto">
          <a:xfrm>
            <a:off x="2555875" y="4437063"/>
            <a:ext cx="215900" cy="2159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 sz="1800"/>
          </a:p>
        </p:txBody>
      </p:sp>
      <p:sp>
        <p:nvSpPr>
          <p:cNvPr id="52230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1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53171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the heap-as-array has </a:t>
            </a:r>
            <a:r>
              <a:rPr lang="en-US" altLang="en-US" b="1" smtClean="0">
                <a:latin typeface="Consolas" pitchFamily="49" charset="0"/>
                <a:cs typeface="Consolas" pitchFamily="49" charset="0"/>
              </a:rPr>
              <a:t>count</a:t>
            </a:r>
            <a:r>
              <a:rPr lang="en-US" altLang="en-US" smtClean="0">
                <a:latin typeface="Arial" charset="0"/>
                <a:cs typeface="Arial" charset="0"/>
              </a:rPr>
              <a:t> entries, then the next empty node in the corresponding complete tree is at location </a:t>
            </a:r>
            <a:r>
              <a:rPr lang="en-US" altLang="en-US" b="1" smtClean="0">
                <a:latin typeface="Consolas" pitchFamily="49" charset="0"/>
                <a:cs typeface="Consolas" pitchFamily="49" charset="0"/>
              </a:rPr>
              <a:t>posn = count + 1</a:t>
            </a:r>
            <a:endParaRPr lang="en-US" altLang="en-US" smtClean="0">
              <a:latin typeface="Consolas" pitchFamily="49" charset="0"/>
              <a:cs typeface="Consolas" pitchFamily="49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compare the item at location </a:t>
            </a:r>
            <a:r>
              <a:rPr lang="en-US" altLang="en-US" b="1" smtClean="0">
                <a:latin typeface="Consolas" pitchFamily="49" charset="0"/>
                <a:cs typeface="Consolas" pitchFamily="49" charset="0"/>
              </a:rPr>
              <a:t>posn</a:t>
            </a:r>
            <a:r>
              <a:rPr lang="en-US" altLang="en-US" smtClean="0">
                <a:latin typeface="Arial" charset="0"/>
                <a:cs typeface="Arial" charset="0"/>
              </a:rPr>
              <a:t> with the item at </a:t>
            </a:r>
            <a:r>
              <a:rPr lang="en-US" altLang="en-US" b="1" smtClean="0">
                <a:latin typeface="Consolas" pitchFamily="49" charset="0"/>
                <a:cs typeface="Consolas" pitchFamily="49" charset="0"/>
              </a:rPr>
              <a:t>posn/2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they are out of order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them, set </a:t>
            </a:r>
            <a:r>
              <a:rPr lang="en-US" altLang="en-US" b="1" smtClean="0">
                <a:latin typeface="Courier New" pitchFamily="49" charset="0"/>
                <a:cs typeface="Arial" charset="0"/>
              </a:rPr>
              <a:t>posn /= 2</a:t>
            </a:r>
            <a:r>
              <a:rPr lang="en-US" altLang="en-US" smtClean="0">
                <a:latin typeface="Arial" charset="0"/>
                <a:cs typeface="Arial" charset="0"/>
              </a:rPr>
              <a:t> and repeat</a:t>
            </a:r>
          </a:p>
        </p:txBody>
      </p:sp>
      <p:sp>
        <p:nvSpPr>
          <p:cNvPr id="53252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1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26335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This is a binary min-heap:</a:t>
            </a:r>
          </a:p>
        </p:txBody>
      </p:sp>
      <p:pic>
        <p:nvPicPr>
          <p:cNvPr id="8196" name="Picture 4" descr="heap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636838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317743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ider the following heap, both as a tree and in its array representation</a:t>
            </a:r>
          </a:p>
        </p:txBody>
      </p:sp>
      <p:pic>
        <p:nvPicPr>
          <p:cNvPr id="54275" name="Picture 11" descr="heap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</a:t>
            </a:r>
          </a:p>
        </p:txBody>
      </p:sp>
      <p:sp>
        <p:nvSpPr>
          <p:cNvPr id="5427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954273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serting 26 requires no changes</a:t>
            </a:r>
          </a:p>
        </p:txBody>
      </p:sp>
      <p:pic>
        <p:nvPicPr>
          <p:cNvPr id="55300" name="Picture 9" descr="heap7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75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1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22505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serting 8 requires a few percolation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8 and 23</a:t>
            </a:r>
          </a:p>
        </p:txBody>
      </p:sp>
      <p:sp>
        <p:nvSpPr>
          <p:cNvPr id="56324" name="Picture 8" descr="heap72"/>
          <p:cNvSpPr>
            <a:spLocks noChangeAspect="1" noChangeArrowheads="1"/>
          </p:cNvSpPr>
          <p:nvPr/>
        </p:nvSpPr>
        <p:spPr bwMode="auto">
          <a:xfrm>
            <a:off x="2809875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5632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1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989671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wap 8 and 12</a:t>
            </a:r>
          </a:p>
        </p:txBody>
      </p:sp>
      <p:pic>
        <p:nvPicPr>
          <p:cNvPr id="57348" name="Picture 9" descr="heap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408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1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307951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ush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t this point, it is greater than its parent, so we are finished</a:t>
            </a:r>
          </a:p>
        </p:txBody>
      </p:sp>
      <p:pic>
        <p:nvPicPr>
          <p:cNvPr id="58372" name="Picture 9" descr="heap7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408" y="2420938"/>
            <a:ext cx="3524250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3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1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6095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 before, popping the top has us copy the last entry to the top</a:t>
            </a:r>
          </a:p>
        </p:txBody>
      </p:sp>
      <p:pic>
        <p:nvPicPr>
          <p:cNvPr id="59395" name="Picture 8" descr="x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59397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132252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stead, consider this strategy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py the last object, 23, to the root</a:t>
            </a:r>
          </a:p>
        </p:txBody>
      </p:sp>
      <p:pic>
        <p:nvPicPr>
          <p:cNvPr id="60420" name="Picture 5" descr="x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1504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ow percolate down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23 and 6</a:t>
            </a:r>
          </a:p>
        </p:txBody>
      </p:sp>
      <p:pic>
        <p:nvPicPr>
          <p:cNvPr id="61444" name="Picture 4" descr="x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587276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2 with its children:  Nodes 4 and 5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23 and 9</a:t>
            </a:r>
          </a:p>
        </p:txBody>
      </p:sp>
      <p:pic>
        <p:nvPicPr>
          <p:cNvPr id="62468" name="Picture 4" descr="x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63216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4 with its children:  Nodes 8 and 9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23 and 10</a:t>
            </a:r>
          </a:p>
        </p:txBody>
      </p:sp>
      <p:pic>
        <p:nvPicPr>
          <p:cNvPr id="63492" name="Picture 9" descr="x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940683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dding colour, we observe 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left subtree has the smallest (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 smtClean="0">
                <a:latin typeface="Arial" charset="0"/>
                <a:cs typeface="Arial" charset="0"/>
              </a:rPr>
              <a:t>) and the largest (</a:t>
            </a:r>
            <a:r>
              <a:rPr lang="en-US" altLang="en-US" smtClean="0">
                <a:solidFill>
                  <a:srgbClr val="800080"/>
                </a:solidFill>
                <a:latin typeface="Arial" charset="0"/>
                <a:cs typeface="Arial" charset="0"/>
              </a:rPr>
              <a:t>89</a:t>
            </a:r>
            <a:r>
              <a:rPr lang="en-US" altLang="en-US" smtClean="0">
                <a:latin typeface="Arial" charset="0"/>
                <a:cs typeface="Arial" charset="0"/>
              </a:rPr>
              <a:t>) object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No relationship between items with similar priority</a:t>
            </a:r>
            <a:endParaRPr lang="en-US" altLang="en-US" b="1" smtClean="0">
              <a:latin typeface="Courier New" pitchFamily="49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9220" name="Picture 4" descr="heap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636838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298989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children of Node 8 are beyond the end of the array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top</a:t>
            </a:r>
          </a:p>
        </p:txBody>
      </p:sp>
      <p:pic>
        <p:nvPicPr>
          <p:cNvPr id="64516" name="Picture 4" descr="x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37715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esult is a binary min-heap</a:t>
            </a:r>
          </a:p>
        </p:txBody>
      </p:sp>
      <p:pic>
        <p:nvPicPr>
          <p:cNvPr id="65540" name="Picture 4" descr="x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08214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Dequeuing the minimum again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py 26 to the root</a:t>
            </a:r>
          </a:p>
        </p:txBody>
      </p:sp>
      <p:pic>
        <p:nvPicPr>
          <p:cNvPr id="66564" name="Picture 5" descr="x2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601286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26 and 8</a:t>
            </a:r>
          </a:p>
        </p:txBody>
      </p:sp>
      <p:pic>
        <p:nvPicPr>
          <p:cNvPr id="67588" name="Picture 5" descr="x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40045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3 with its children:  Nodes 6 and 7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26 and 12</a:t>
            </a:r>
          </a:p>
        </p:txBody>
      </p:sp>
      <p:pic>
        <p:nvPicPr>
          <p:cNvPr id="68612" name="Picture 6" descr="x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188745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children of Node 6, Nodes 12 and 13 are unoccupie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urrently, </a:t>
            </a:r>
            <a:r>
              <a:rPr lang="en-US" altLang="en-US" smtClean="0">
                <a:latin typeface="Consolas" pitchFamily="49" charset="0"/>
                <a:cs typeface="Arial" charset="0"/>
              </a:rPr>
              <a:t>count == 11</a:t>
            </a:r>
          </a:p>
        </p:txBody>
      </p:sp>
      <p:pic>
        <p:nvPicPr>
          <p:cNvPr id="69636" name="Picture 4" descr="x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02691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esult is a min-heap</a:t>
            </a:r>
          </a:p>
        </p:txBody>
      </p:sp>
      <p:pic>
        <p:nvPicPr>
          <p:cNvPr id="70660" name="Picture 4" descr="x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1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54432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Dequeuing the minimum a third tim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py 15 to the root</a:t>
            </a:r>
          </a:p>
        </p:txBody>
      </p:sp>
      <p:pic>
        <p:nvPicPr>
          <p:cNvPr id="71684" name="Picture 6" descr="x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92026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1 with its children:  Nodes 2 and 3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15 and 9</a:t>
            </a:r>
          </a:p>
        </p:txBody>
      </p:sp>
      <p:pic>
        <p:nvPicPr>
          <p:cNvPr id="72708" name="Picture 6" descr="x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69911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2 with its children:  Nodes 4 and 5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Swap 15 and 10</a:t>
            </a:r>
          </a:p>
        </p:txBody>
      </p:sp>
      <p:pic>
        <p:nvPicPr>
          <p:cNvPr id="73732" name="Picture 4" descr="x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3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49344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peration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z="2400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Arial" charset="0"/>
                <a:cs typeface="Arial" charset="0"/>
              </a:rPr>
              <a:t>We will consider three operation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op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87167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mpare Node 4 with its children:  Nodes 8 and 9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15 &lt; 23 and 15 &lt; 25 so stop</a:t>
            </a:r>
          </a:p>
        </p:txBody>
      </p:sp>
      <p:pic>
        <p:nvPicPr>
          <p:cNvPr id="74756" name="Picture 5" descr="x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311618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esult is a properly formed binary min-heap</a:t>
            </a:r>
          </a:p>
        </p:txBody>
      </p:sp>
      <p:pic>
        <p:nvPicPr>
          <p:cNvPr id="75780" name="Picture 7" descr="x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314575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38024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rray Implementation:  Pop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fter all our modifications, the final heap is</a:t>
            </a:r>
          </a:p>
        </p:txBody>
      </p:sp>
      <p:pic>
        <p:nvPicPr>
          <p:cNvPr id="76804" name="Picture 4" descr="heap8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492375"/>
            <a:ext cx="352425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5" name="Picture 5" descr="heap7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8" y="2492375"/>
            <a:ext cx="352425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4067175" y="3213100"/>
            <a:ext cx="100965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07" name="TextBox 7"/>
          <p:cNvSpPr txBox="1">
            <a:spLocks noChangeArrowheads="1"/>
          </p:cNvSpPr>
          <p:nvPr/>
        </p:nvSpPr>
        <p:spPr bwMode="auto">
          <a:xfrm>
            <a:off x="179388" y="682849"/>
            <a:ext cx="1082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3.2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033215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ccessing the top object is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opping the top object is </a:t>
            </a:r>
            <a:r>
              <a:rPr lang="en-US" alt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e copy something that is already in the lowest depth—it will likely be moved back to the lowest depth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How about push?</a:t>
            </a:r>
          </a:p>
        </p:txBody>
      </p:sp>
      <p:sp>
        <p:nvSpPr>
          <p:cNvPr id="77828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4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44346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are inserting an object less than the root (at the front), then the run time will be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f we insert at the back (greater than any object) then the run time will be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1)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How about an arbitrary insertion?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will be </a:t>
            </a:r>
            <a:r>
              <a:rPr lang="en-US" alt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r>
              <a:rPr lang="en-US" altLang="en-US" smtClean="0">
                <a:latin typeface="Arial" charset="0"/>
                <a:cs typeface="Arial" charset="0"/>
              </a:rPr>
              <a:t>?  Could the average be less?</a:t>
            </a:r>
          </a:p>
        </p:txBody>
      </p:sp>
      <p:sp>
        <p:nvSpPr>
          <p:cNvPr id="7885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4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030635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ith each percolation, it will move an object past half of the remaining entries in the tre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refore after one percolation, it will probably be past half of the entries, and therefore </a:t>
            </a:r>
            <a:r>
              <a:rPr lang="en-US" altLang="en-US" i="1" smtClean="0">
                <a:latin typeface="Arial" charset="0"/>
                <a:cs typeface="Arial" charset="0"/>
              </a:rPr>
              <a:t>on average </a:t>
            </a:r>
            <a:r>
              <a:rPr lang="en-US" altLang="en-US" smtClean="0">
                <a:latin typeface="Arial" charset="0"/>
                <a:cs typeface="Arial" charset="0"/>
              </a:rPr>
              <a:t>will require no more percolations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refore, we have an average run time of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1)</a:t>
            </a:r>
          </a:p>
        </p:txBody>
      </p:sp>
      <p:graphicFrame>
        <p:nvGraphicFramePr>
          <p:cNvPr id="79876" name="Object 2"/>
          <p:cNvGraphicFramePr>
            <a:graphicFrameLocks noChangeAspect="1"/>
          </p:cNvGraphicFramePr>
          <p:nvPr/>
        </p:nvGraphicFramePr>
        <p:xfrm>
          <a:off x="2960688" y="2997200"/>
          <a:ext cx="34385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968500" imgH="838200" progId="Equation.DSMT4">
                  <p:embed/>
                </p:oleObj>
              </mc:Choice>
              <mc:Fallback>
                <p:oleObj name="Equation" r:id="rId4" imgW="19685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997200"/>
                        <a:ext cx="3438525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4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84109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n arbitrary removal requires that all entries in the heap be checked:  </a:t>
            </a:r>
            <a:r>
              <a:rPr lang="en-US" alt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removal of the largest object in the heap still requires all leaf nodes to be checked – there are approximatel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/2</a:t>
            </a:r>
            <a:r>
              <a:rPr lang="en-US" altLang="en-US" smtClean="0">
                <a:latin typeface="Arial" charset="0"/>
                <a:cs typeface="Arial" charset="0"/>
              </a:rPr>
              <a:t> leaf nodes:  </a:t>
            </a:r>
            <a:r>
              <a:rPr lang="en-US" alt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</a:p>
        </p:txBody>
      </p:sp>
      <p:pic>
        <p:nvPicPr>
          <p:cNvPr id="80900" name="Picture 4" descr="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357563"/>
            <a:ext cx="4392613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4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19152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us, our grid of run times is given by: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81924" name="Picture 5" descr="heap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708275"/>
            <a:ext cx="4176712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4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732349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ome observation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ntinuously inserting at the front of the heap (</a:t>
            </a:r>
            <a:r>
              <a:rPr lang="en-US" altLang="en-US" i="1" smtClean="0">
                <a:latin typeface="Arial" charset="0"/>
                <a:cs typeface="Arial" charset="0"/>
              </a:rPr>
              <a:t>i</a:t>
            </a:r>
            <a:r>
              <a:rPr lang="en-US" altLang="en-US" smtClean="0">
                <a:latin typeface="Arial" charset="0"/>
                <a:cs typeface="Arial" charset="0"/>
              </a:rPr>
              <a:t>.</a:t>
            </a:r>
            <a:r>
              <a:rPr lang="en-US" altLang="en-US" i="1" smtClean="0">
                <a:latin typeface="Arial" charset="0"/>
                <a:cs typeface="Arial" charset="0"/>
              </a:rPr>
              <a:t>e</a:t>
            </a:r>
            <a:r>
              <a:rPr lang="en-US" altLang="en-US" smtClean="0">
                <a:latin typeface="Arial" charset="0"/>
                <a:cs typeface="Arial" charset="0"/>
              </a:rPr>
              <a:t>., the new object being pushed is less than everything in the heap) causes the run-time to drop to </a:t>
            </a:r>
            <a:r>
              <a:rPr lang="en-US" altLang="en-US" b="1" smtClean="0">
                <a:latin typeface="Times New Roman" pitchFamily="18" charset="0"/>
                <a:cs typeface="Arial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the objects are coming in order of priority, use a regular queue with swapping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Merging two binary heaps of siz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is a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operation</a:t>
            </a:r>
          </a:p>
        </p:txBody>
      </p:sp>
      <p:sp>
        <p:nvSpPr>
          <p:cNvPr id="82948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4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83872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un-time Analysi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Other heaps have better run-time characteristic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Leftist, skew, binomial and Fibonacci heaps all use a node-based implementation requiring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smtClean="0">
                <a:latin typeface="Arial" charset="0"/>
                <a:cs typeface="Arial" charset="0"/>
              </a:rPr>
              <a:t> additional memory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For Fibonacci heaps, the run-time of all operations (including merging two Fibonacci heaps) except pop are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1)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8397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4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967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can find the top object in </a:t>
            </a:r>
            <a:r>
              <a:rPr lang="en-US" altLang="en-US" b="1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smtClean="0">
                <a:latin typeface="Arial" charset="0"/>
                <a:cs typeface="Arial" charset="0"/>
              </a:rPr>
              <a:t> time:  3</a:t>
            </a:r>
          </a:p>
        </p:txBody>
      </p:sp>
      <p:pic>
        <p:nvPicPr>
          <p:cNvPr id="11268" name="Picture 4" descr="heap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388" y="2636838"/>
            <a:ext cx="34512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1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912183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inary Max Heap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binary max-heap is identical to a binary min-heap except that the parent is always larger than either of the children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For example, the same data as before stored as a max-heap yields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pic>
        <p:nvPicPr>
          <p:cNvPr id="84996" name="Picture 4" descr="he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284538"/>
            <a:ext cx="3525837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5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18416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Here we have a max-heap of presents under a red-green tree:</a:t>
            </a:r>
          </a:p>
        </p:txBody>
      </p:sp>
      <p:pic>
        <p:nvPicPr>
          <p:cNvPr id="860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688" y="2206625"/>
            <a:ext cx="4262437" cy="309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4787900" y="5300663"/>
            <a:ext cx="178593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xkcd.com/835/</a:t>
            </a:r>
          </a:p>
        </p:txBody>
      </p:sp>
      <p:sp>
        <p:nvSpPr>
          <p:cNvPr id="86022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5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655311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mory allocation and pointer arithmetic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 smtClean="0"/>
              <a:t>	Do we really have to allocate one additional memory location for a binary tree-as-heap?</a:t>
            </a:r>
          </a:p>
          <a:p>
            <a:pPr marL="457200" lvl="1" indent="0">
              <a:buNone/>
            </a:pPr>
            <a:r>
              <a:rPr lang="en-CA" dirty="0"/>
              <a:t>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Type *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new Type[capacity() + 1];</a:t>
            </a:r>
          </a:p>
          <a:p>
            <a:pPr marL="457200" lvl="1" indent="0">
              <a:buNone/>
            </a:pPr>
            <a:endParaRPr lang="en-CA" dirty="0" smtClean="0"/>
          </a:p>
          <a:p>
            <a:pPr marL="355600" indent="-355600">
              <a:buNone/>
            </a:pPr>
            <a:endParaRPr lang="en-CA" dirty="0" smtClean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 smtClean="0"/>
          </a:p>
          <a:p>
            <a:pPr marL="355600" indent="-355600">
              <a:buNone/>
            </a:pPr>
            <a:r>
              <a:rPr lang="en-CA" dirty="0" smtClean="0"/>
              <a:t>	Could we not just allocate one less memory and point to the previous location in memory</a:t>
            </a:r>
            <a:endParaRPr lang="en-CA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0474489"/>
              </p:ext>
            </p:extLst>
          </p:nvPr>
        </p:nvGraphicFramePr>
        <p:xfrm>
          <a:off x="2267744" y="2924944"/>
          <a:ext cx="3665860" cy="553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6586"/>
                <a:gridCol w="366586"/>
                <a:gridCol w="366586"/>
                <a:gridCol w="366586"/>
                <a:gridCol w="366586"/>
                <a:gridCol w="366586"/>
                <a:gridCol w="366586"/>
                <a:gridCol w="366586"/>
                <a:gridCol w="366586"/>
                <a:gridCol w="366586"/>
              </a:tblGrid>
              <a:tr h="0"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0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1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2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3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4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5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6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7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8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9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51520" y="3666068"/>
            <a:ext cx="1451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endParaRPr lang="en-CA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702558" y="3462868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3792407"/>
              </p:ext>
            </p:extLst>
          </p:nvPr>
        </p:nvGraphicFramePr>
        <p:xfrm>
          <a:off x="2105639" y="5414888"/>
          <a:ext cx="3665860" cy="553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66586"/>
                <a:gridCol w="366586"/>
                <a:gridCol w="366586"/>
                <a:gridCol w="366586"/>
                <a:gridCol w="366586"/>
                <a:gridCol w="366586"/>
                <a:gridCol w="366586"/>
                <a:gridCol w="366586"/>
                <a:gridCol w="366586"/>
                <a:gridCol w="366586"/>
              </a:tblGrid>
              <a:tr h="0">
                <a:tc>
                  <a:txBody>
                    <a:bodyPr/>
                    <a:lstStyle/>
                    <a:p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0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1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2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3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4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5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6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7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200" dirty="0" smtClean="0"/>
                        <a:t>8</a:t>
                      </a:r>
                      <a:endParaRPr lang="en-CA" sz="12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CA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456666" y="6156012"/>
            <a:ext cx="1451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endParaRPr lang="en-CA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907704" y="5952812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524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mory allocation and pointer arithmetic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 smtClean="0"/>
              <a:t>	To do this, we must understand pointer arithmetic:</a:t>
            </a:r>
          </a:p>
          <a:p>
            <a:pPr marL="457200" lvl="1" indent="0">
              <a:buNone/>
            </a:pPr>
            <a:r>
              <a:rPr lang="en-CA" sz="1600" dirty="0"/>
              <a:t>	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*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new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5] = {</a:t>
            </a:r>
            <a:r>
              <a:rPr lang="en-CA" sz="1600" dirty="0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 smtClean="0">
                <a:solidFill>
                  <a:srgbClr val="FFC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23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 smtClean="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45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 smtClean="0">
                <a:solidFill>
                  <a:srgbClr val="00206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67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CA" sz="1600" dirty="0" smtClean="0">
                <a:solidFill>
                  <a:srgbClr val="7030A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89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;</a:t>
            </a:r>
          </a:p>
          <a:p>
            <a:pPr marL="457200" lvl="1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*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457200" lvl="1" indent="0">
              <a:buNone/>
            </a:pPr>
            <a:endParaRPr lang="en-CA" sz="1600" dirty="0" smtClean="0"/>
          </a:p>
          <a:p>
            <a:pPr marL="355600" indent="-355600">
              <a:buNone/>
            </a:pPr>
            <a:endParaRPr lang="en-CA" dirty="0" smtClean="0"/>
          </a:p>
          <a:p>
            <a:pPr marL="355600" indent="-355600">
              <a:buNone/>
            </a:pPr>
            <a:endParaRPr lang="en-CA" dirty="0"/>
          </a:p>
          <a:p>
            <a:pPr marL="355600" indent="-355600">
              <a:buNone/>
            </a:pPr>
            <a:endParaRPr lang="en-CA" dirty="0" smtClean="0"/>
          </a:p>
          <a:p>
            <a:pPr marL="355600" indent="-355600">
              <a:buNone/>
            </a:pPr>
            <a:r>
              <a:rPr lang="en-CA" dirty="0" smtClean="0"/>
              <a:t>	</a:t>
            </a:r>
            <a:endParaRPr lang="en-CA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1916377"/>
              </p:ext>
            </p:extLst>
          </p:nvPr>
        </p:nvGraphicFramePr>
        <p:xfrm>
          <a:off x="1763690" y="3284984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/>
                <a:gridCol w="1310545"/>
                <a:gridCol w="1310545"/>
                <a:gridCol w="1310545"/>
                <a:gridCol w="1310545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FF00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01</a:t>
                      </a:r>
                      <a:endParaRPr lang="en-CA" dirty="0">
                        <a:solidFill>
                          <a:srgbClr val="FF00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FF990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17</a:t>
                      </a:r>
                      <a:endParaRPr lang="en-CA" dirty="0">
                        <a:solidFill>
                          <a:srgbClr val="FF990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B05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  <a:endParaRPr lang="en-CA" dirty="0">
                        <a:solidFill>
                          <a:srgbClr val="00B05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00206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  <a:endParaRPr lang="en-CA" dirty="0">
                        <a:solidFill>
                          <a:srgbClr val="00206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rgbClr val="7030A0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  <a:endParaRPr lang="en-CA" dirty="0">
                        <a:solidFill>
                          <a:srgbClr val="7030A0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695054" y="4211796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187624" y="3905230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7544" y="5253007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buNone/>
            </a:pPr>
            <a:r>
              <a:rPr lang="en-CA" sz="2000" dirty="0" smtClean="0"/>
              <a:t>	What </a:t>
            </a:r>
            <a:r>
              <a:rPr lang="en-CA" sz="2000" dirty="0"/>
              <a:t>is the output of?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613535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mory allocation and pointer arithmetic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 smtClean="0"/>
              <a:t>	Just adding one to the address would be, in almost all cases, useless</a:t>
            </a:r>
          </a:p>
          <a:p>
            <a:pPr lvl="1"/>
            <a:r>
              <a:rPr lang="en-CA" dirty="0" smtClean="0"/>
              <a:t>Assuming big endian, this would have a value 256</a:t>
            </a:r>
          </a:p>
          <a:p>
            <a:pPr lvl="1"/>
            <a:r>
              <a:rPr lang="en-CA" dirty="0" smtClean="0"/>
              <a:t>If this was little endian, it would be even more bizarre…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0260789"/>
              </p:ext>
            </p:extLst>
          </p:nvPr>
        </p:nvGraphicFramePr>
        <p:xfrm>
          <a:off x="1763690" y="3284984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/>
                <a:gridCol w="1310545"/>
                <a:gridCol w="1310545"/>
                <a:gridCol w="1310545"/>
                <a:gridCol w="1310545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</a:t>
                      </a:r>
                      <a:r>
                        <a:rPr lang="en-CA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1</a:t>
                      </a:r>
                      <a:endParaRPr lang="en-CA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</a:t>
                      </a:r>
                      <a:r>
                        <a:rPr lang="en-CA" dirty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17</a:t>
                      </a:r>
                      <a:endParaRPr lang="en-CA" dirty="0">
                        <a:solidFill>
                          <a:schemeClr val="bg1">
                            <a:lumMod val="85000"/>
                          </a:schemeClr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  <a:endParaRPr lang="en-CA" dirty="0">
                        <a:solidFill>
                          <a:schemeClr val="bg1">
                            <a:lumMod val="85000"/>
                          </a:schemeClr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  <a:endParaRPr lang="en-CA" dirty="0">
                        <a:solidFill>
                          <a:schemeClr val="bg1">
                            <a:lumMod val="85000"/>
                          </a:schemeClr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  <a:endParaRPr lang="en-CA" dirty="0">
                        <a:solidFill>
                          <a:schemeClr val="bg1">
                            <a:lumMod val="85000"/>
                          </a:schemeClr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971600" y="4211796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464170" y="3905230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67544" y="5253007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buNone/>
            </a:pPr>
            <a:r>
              <a:rPr lang="en-CA" sz="2000" dirty="0" smtClean="0"/>
              <a:t>	What </a:t>
            </a:r>
            <a:r>
              <a:rPr lang="en-CA" sz="2000" dirty="0"/>
              <a:t>is the output of?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9889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mory allocation and pointer arithmetic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 smtClean="0"/>
              <a:t>	Instead, C and C++ add as many bytes as the size of the object being pointed to</a:t>
            </a:r>
          </a:p>
          <a:p>
            <a:pPr lvl="1"/>
            <a:r>
              <a:rPr lang="en-CA" dirty="0" smtClean="0"/>
              <a:t>In the cases of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/>
              <a:t>,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izeof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( 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) == 4</a:t>
            </a:r>
            <a:r>
              <a:rPr lang="en-CA" dirty="0" smtClean="0"/>
              <a:t> on most 32-bit machines</a:t>
            </a:r>
          </a:p>
          <a:p>
            <a:pPr lvl="1"/>
            <a:r>
              <a:rPr lang="en-CA" dirty="0" smtClean="0"/>
              <a:t>The output is 23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6867309"/>
              </p:ext>
            </p:extLst>
          </p:nvPr>
        </p:nvGraphicFramePr>
        <p:xfrm>
          <a:off x="1763690" y="3284984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/>
                <a:gridCol w="1310545"/>
                <a:gridCol w="1310545"/>
                <a:gridCol w="1310545"/>
                <a:gridCol w="1310545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01</a:t>
                      </a:r>
                      <a:endParaRPr lang="en-CA" dirty="0">
                        <a:solidFill>
                          <a:schemeClr val="bg1">
                            <a:lumMod val="85000"/>
                          </a:schemeClr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17</a:t>
                      </a:r>
                      <a:endParaRPr lang="en-CA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  <a:endParaRPr lang="en-CA" dirty="0">
                        <a:solidFill>
                          <a:schemeClr val="bg1">
                            <a:lumMod val="85000"/>
                          </a:schemeClr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  <a:endParaRPr lang="en-CA" dirty="0">
                        <a:solidFill>
                          <a:schemeClr val="bg1">
                            <a:lumMod val="85000"/>
                          </a:schemeClr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  <a:endParaRPr lang="en-CA" dirty="0">
                        <a:solidFill>
                          <a:schemeClr val="bg1">
                            <a:lumMod val="85000"/>
                          </a:schemeClr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2017702" y="4211796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endParaRPr lang="en-CA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510272" y="3905230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67544" y="5253007"/>
            <a:ext cx="6408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 indent="-355600">
              <a:buNone/>
            </a:pPr>
            <a:r>
              <a:rPr lang="en-CA" sz="2000" dirty="0" smtClean="0"/>
              <a:t>	What </a:t>
            </a:r>
            <a:r>
              <a:rPr lang="en-CA" sz="2000" dirty="0"/>
              <a:t>is the output of?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+ 1) &lt;&lt; 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93378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mory allocation and pointer arithmetic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 smtClean="0"/>
              <a:t>	Essentially, these two statements are identical:</a:t>
            </a:r>
          </a:p>
          <a:p>
            <a:pPr marL="355600" indent="-35560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] &lt;&lt; 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355600" indent="-355600">
              <a:buNone/>
            </a:pPr>
            <a:r>
              <a:rPr lang="en-CA" sz="18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+ 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) &lt;&lt; 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355600" indent="-355600">
              <a:buNone/>
            </a:pPr>
            <a:endParaRPr lang="en-CA" sz="1800" dirty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55600" lvl="0" indent="-355600">
              <a:buNone/>
            </a:pPr>
            <a:r>
              <a:rPr lang="en-CA" dirty="0" smtClean="0">
                <a:solidFill>
                  <a:prstClr val="black"/>
                </a:solidFill>
              </a:rPr>
              <a:t>	Now you can do the following:</a:t>
            </a:r>
          </a:p>
          <a:p>
            <a:pPr marL="355600" lvl="0" indent="-355600">
              <a:buNone/>
            </a:pPr>
            <a:r>
              <a:rPr lang="en-CA" sz="18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Type *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new Type[capacity()];</a:t>
            </a:r>
            <a:endParaRPr lang="en-CA" sz="1800" dirty="0" smtClean="0">
              <a:solidFill>
                <a:prstClr val="black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55600" lvl="0" indent="-355600">
              <a:buNone/>
            </a:pPr>
            <a:r>
              <a:rPr lang="en-CA" sz="18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	Type *</a:t>
            </a:r>
            <a:r>
              <a:rPr lang="en-CA" sz="18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sz="18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CA" sz="1800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sz="1800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- 1;</a:t>
            </a:r>
          </a:p>
          <a:p>
            <a:pPr marL="355600" lvl="0" indent="-355600">
              <a:buNone/>
            </a:pPr>
            <a:endParaRPr lang="en-CA" dirty="0" smtClean="0">
              <a:solidFill>
                <a:prstClr val="black"/>
              </a:solidFill>
            </a:endParaRPr>
          </a:p>
          <a:p>
            <a:pPr marL="355600" indent="-355600">
              <a:buNone/>
            </a:pPr>
            <a:endParaRPr lang="en-CA" dirty="0" smtClean="0">
              <a:solidFill>
                <a:prstClr val="black"/>
              </a:solidFill>
            </a:endParaRPr>
          </a:p>
          <a:p>
            <a:pPr marL="355600" indent="-355600">
              <a:buNone/>
            </a:pPr>
            <a:endParaRPr lang="en-CA" dirty="0">
              <a:solidFill>
                <a:prstClr val="black"/>
              </a:solidFill>
            </a:endParaRPr>
          </a:p>
          <a:p>
            <a:pPr marL="355600" indent="-355600">
              <a:buNone/>
            </a:pPr>
            <a:endParaRPr lang="en-CA" dirty="0" smtClean="0">
              <a:solidFill>
                <a:prstClr val="black"/>
              </a:solidFill>
            </a:endParaRPr>
          </a:p>
          <a:p>
            <a:pPr marL="355600" indent="-355600">
              <a:buNone/>
            </a:pPr>
            <a:r>
              <a:rPr lang="en-CA" dirty="0">
                <a:solidFill>
                  <a:prstClr val="black"/>
                </a:solidFill>
              </a:rPr>
              <a:t>	</a:t>
            </a:r>
            <a:r>
              <a:rPr lang="en-CA" dirty="0" smtClean="0">
                <a:solidFill>
                  <a:prstClr val="black"/>
                </a:solidFill>
              </a:rPr>
              <a:t>Now, </a:t>
            </a:r>
            <a:r>
              <a:rPr lang="en-CA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1];</a:t>
            </a:r>
            <a:r>
              <a:rPr lang="en-CA" dirty="0" smtClean="0">
                <a:solidFill>
                  <a:prstClr val="black"/>
                </a:solidFill>
              </a:rPr>
              <a:t> and </a:t>
            </a:r>
            <a:r>
              <a:rPr lang="en-CA" dirty="0" err="1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r>
              <a:rPr lang="en-CA" dirty="0" smtClean="0">
                <a:solidFill>
                  <a:prstClr val="black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[0];</a:t>
            </a:r>
            <a:r>
              <a:rPr lang="en-CA" dirty="0" smtClean="0">
                <a:solidFill>
                  <a:prstClr val="black"/>
                </a:solidFill>
              </a:rPr>
              <a:t> both point to the same memory location</a:t>
            </a:r>
            <a:endParaRPr lang="en-CA" sz="18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9283707"/>
              </p:ext>
            </p:extLst>
          </p:nvPr>
        </p:nvGraphicFramePr>
        <p:xfrm>
          <a:off x="1979715" y="4116828"/>
          <a:ext cx="6552725" cy="614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10545"/>
                <a:gridCol w="1310545"/>
                <a:gridCol w="1310545"/>
                <a:gridCol w="1310545"/>
                <a:gridCol w="1310545"/>
              </a:tblGrid>
              <a:tr h="0"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0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4</a:t>
                      </a:r>
                      <a:endParaRPr lang="en-CA" sz="1600" dirty="0" smtClean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8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6B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sz="1600" dirty="0" smtClean="0"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d3a270</a:t>
                      </a:r>
                      <a:endParaRPr lang="en-CA" sz="1600" dirty="0"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01</a:t>
                      </a:r>
                      <a:endParaRPr lang="en-CA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17</a:t>
                      </a:r>
                      <a:endParaRPr lang="en-CA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2D</a:t>
                      </a:r>
                      <a:endParaRPr lang="en-CA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43</a:t>
                      </a:r>
                      <a:endParaRPr lang="en-CA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CA" dirty="0" smtClean="0">
                          <a:solidFill>
                            <a:schemeClr val="tx1"/>
                          </a:solidFill>
                          <a:latin typeface="Consolas" panose="020B0609020204030204" pitchFamily="49" charset="0"/>
                          <a:cs typeface="Consolas" panose="020B0609020204030204" pitchFamily="49" charset="0"/>
                        </a:rPr>
                        <a:t>00000059</a:t>
                      </a:r>
                      <a:endParaRPr lang="en-CA" dirty="0">
                        <a:solidFill>
                          <a:schemeClr val="tx1"/>
                        </a:solidFill>
                        <a:latin typeface="Consolas" panose="020B0609020204030204" pitchFamily="49" charset="0"/>
                        <a:cs typeface="Consolas" panose="020B0609020204030204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3548870" y="5056892"/>
            <a:ext cx="564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tmp</a:t>
            </a:r>
            <a:endParaRPr lang="en-CA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041440" y="4750326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1331640" y="5030388"/>
            <a:ext cx="1451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endParaRPr lang="en-CA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728062" y="4723822"/>
            <a:ext cx="576064" cy="3878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1276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Memory allocation and pointer arithmetic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5600" indent="-355600">
              <a:buNone/>
            </a:pPr>
            <a:r>
              <a:rPr lang="en-CA" dirty="0" smtClean="0"/>
              <a:t>	Issues:</a:t>
            </a:r>
          </a:p>
          <a:p>
            <a:pPr lvl="1"/>
            <a:r>
              <a:rPr lang="en-CA" dirty="0" smtClean="0"/>
              <a:t>Never access or modify the contents of </a:t>
            </a:r>
            <a:r>
              <a:rPr lang="en-CA" sz="18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sz="1800" dirty="0" smtClean="0">
                <a:latin typeface="Consolas" panose="020B0609020204030204" pitchFamily="49" charset="0"/>
                <a:cs typeface="Consolas" panose="020B0609020204030204" pitchFamily="49" charset="0"/>
              </a:rPr>
              <a:t>[0]</a:t>
            </a:r>
          </a:p>
          <a:p>
            <a:pPr lvl="1"/>
            <a:r>
              <a:rPr lang="en-CA" dirty="0" smtClean="0"/>
              <a:t>When you deallocate memory, you must point to the original address returned by 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new</a:t>
            </a:r>
            <a:r>
              <a:rPr lang="en-CA" dirty="0" smtClean="0"/>
              <a:t>:</a:t>
            </a:r>
          </a:p>
          <a:p>
            <a:pPr marL="457200" lvl="1" indent="0">
              <a:buNone/>
            </a:pPr>
            <a:r>
              <a:rPr lang="en-CA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	delete [] (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heap_array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 + 1);</a:t>
            </a:r>
          </a:p>
          <a:p>
            <a:pPr lvl="1"/>
            <a:endParaRPr lang="en-CA" dirty="0" smtClean="0"/>
          </a:p>
          <a:p>
            <a:pPr lvl="1"/>
            <a:r>
              <a:rPr lang="en-CA" dirty="0" smtClean="0"/>
              <a:t>Pointer arithmetic is not for the faint of heart but it is fun; for example:</a:t>
            </a:r>
          </a:p>
          <a:p>
            <a:pPr marL="1314450" lvl="3" indent="0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array[N]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*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array;</a:t>
            </a:r>
          </a:p>
          <a:p>
            <a:pPr marL="1314450" lvl="3" indent="0">
              <a:buNone/>
            </a:pPr>
            <a:endParaRPr lang="en-CA" sz="1600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1314450" lvl="3" indent="0">
              <a:buNone/>
            </a:pP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	// Print all the entries of the array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for (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n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= 0;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 N; ++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) {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 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cout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 &lt;&lt; *(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ptr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++) &lt;&lt; 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std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::</a:t>
            </a:r>
            <a:r>
              <a:rPr lang="en-CA" sz="1600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endl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marL="1314450" lvl="3" indent="0">
              <a:buNone/>
            </a:pPr>
            <a:r>
              <a:rPr lang="en-CA" sz="1600" dirty="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en-CA" sz="1600" dirty="0" smtClean="0">
                <a:latin typeface="Consolas" panose="020B0609020204030204" pitchFamily="49" charset="0"/>
                <a:cs typeface="Consolas" panose="020B06090202040302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70830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ority Queue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Now, does using a heap ensure that that object in the heap which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has the highest priority, and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of that highest priority, has been in the heap the longest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ider inserting seven objects, all of the same priority (colour indicates order):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2, </a:t>
            </a:r>
            <a:r>
              <a:rPr lang="en-US" altLang="en-US" smtClean="0">
                <a:solidFill>
                  <a:srgbClr val="6633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solidFill>
                  <a:srgbClr val="FF66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solidFill>
                  <a:srgbClr val="FF99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solidFill>
                  <a:srgbClr val="008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smtClean="0">
                <a:solidFill>
                  <a:srgbClr val="00B0F0"/>
                </a:solidFill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87044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6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553843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ority Queues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hatever algorithm we use for promoting must ensure that the first object remains in the root position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us, we must use an insertion technique where we only percolate up if the priority is lower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esult: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halleng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me up with an algorithm which removes all seven objects in the original order</a:t>
            </a:r>
          </a:p>
          <a:p>
            <a:pPr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88068" name="Picture 7" descr="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924175"/>
            <a:ext cx="3527425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6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03135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o remove the minimum object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Promote the node of the sub-tree which has the least valu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Recurs down the sub-tree from which we promoted the least value</a:t>
            </a: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1.2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767941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exicographical Ordering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A better solution is to modify the priority: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Track the number of insertions with a counter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Arial" charset="0"/>
                <a:cs typeface="Arial" charset="0"/>
              </a:rPr>
              <a:t> (initially 0)</a:t>
            </a:r>
          </a:p>
          <a:p>
            <a:pPr lvl="1"/>
            <a:r>
              <a:rPr lang="en-US" altLang="en-US" dirty="0" smtClean="0">
                <a:latin typeface="Arial" charset="0"/>
                <a:cs typeface="Arial" charset="0"/>
              </a:rPr>
              <a:t>For each insertion with priority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Arial" charset="0"/>
                <a:cs typeface="Arial" charset="0"/>
              </a:rPr>
              <a:t>, create a hybrid priority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where:</a:t>
            </a:r>
          </a:p>
          <a:p>
            <a:pPr lvl="2">
              <a:buFontTx/>
              <a:buNone/>
            </a:pPr>
            <a:r>
              <a:rPr lang="en-US" altLang="en-US" dirty="0" smtClean="0">
                <a:latin typeface="Arial" charset="0"/>
                <a:cs typeface="Arial" charset="0"/>
              </a:rPr>
              <a:t>	 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 &lt; 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,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)</a:t>
            </a:r>
            <a:r>
              <a:rPr lang="en-US" altLang="en-US" dirty="0" smtClean="0">
                <a:latin typeface="Arial" charset="0"/>
                <a:cs typeface="Arial" charset="0"/>
              </a:rPr>
              <a:t> if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&lt;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or (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 and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1</a:t>
            </a:r>
            <a:r>
              <a:rPr lang="en-US" altLang="en-US" dirty="0" smtClean="0">
                <a:latin typeface="Times New Roman" pitchFamily="18" charset="0"/>
                <a:cs typeface="Arial" charset="0"/>
              </a:rPr>
              <a:t> &lt; </a:t>
            </a:r>
            <a:r>
              <a:rPr lang="en-US" altLang="en-US" i="1" dirty="0" smtClean="0">
                <a:latin typeface="Times New Roman" pitchFamily="18" charset="0"/>
                <a:cs typeface="Arial" charset="0"/>
              </a:rPr>
              <a:t>k</a:t>
            </a:r>
            <a:r>
              <a:rPr lang="en-US" altLang="en-US" baseline="-25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dirty="0" smtClean="0"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8909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6</a:t>
            </a:r>
            <a:endParaRPr lang="en-CA" altLang="en-US" sz="1800" dirty="0"/>
          </a:p>
        </p:txBody>
      </p:sp>
      <p:pic>
        <p:nvPicPr>
          <p:cNvPr id="6" name="Picture 6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5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995268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6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5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ority Queues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  <p:sp>
        <p:nvSpPr>
          <p:cNvPr id="9011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6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213753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7" descr="a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5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ority Queues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opped:  2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First, (2,1) &lt; (2, 2) and (2, 3) &lt; (2, 4)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9114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6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586536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8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5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ority Queues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  <p:sp>
        <p:nvSpPr>
          <p:cNvPr id="92165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6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87027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9" descr="a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4188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Priority Queues</a:t>
            </a:r>
            <a:endParaRPr lang="en-US" altLang="en-US" sz="3600" smtClean="0">
              <a:latin typeface="Arial" charset="0"/>
              <a:cs typeface="Arial" charset="0"/>
            </a:endParaRPr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  <p:sp>
        <p:nvSpPr>
          <p:cNvPr id="9318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6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544667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4" descr="a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5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Priority Queues</a:t>
            </a:r>
            <a:endParaRPr lang="en-US" altLang="en-US" sz="4000" b="1" smtClean="0">
              <a:latin typeface="Arial" charset="0"/>
              <a:cs typeface="Arial" charset="0"/>
            </a:endParaRPr>
          </a:p>
        </p:txBody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  <p:sp>
        <p:nvSpPr>
          <p:cNvPr id="9421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6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0995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5" descr="a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62275"/>
            <a:ext cx="30257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Priority Queues</a:t>
            </a:r>
            <a:endParaRPr lang="en-US" altLang="en-US" sz="4000" b="1" smtClean="0">
              <a:latin typeface="Arial" charset="0"/>
              <a:cs typeface="Arial" charset="0"/>
            </a:endParaRPr>
          </a:p>
        </p:txBody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moving the objects would be in the following order:</a:t>
            </a:r>
          </a:p>
        </p:txBody>
      </p:sp>
      <p:sp>
        <p:nvSpPr>
          <p:cNvPr id="9523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6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40402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Summary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96259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 this talk, we hav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iscussed binary heap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Looked at an implementation using array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nalyzed the run time: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Head			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1)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Push			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1)</a:t>
            </a:r>
            <a:r>
              <a:rPr lang="en-US" altLang="en-US" smtClean="0">
                <a:latin typeface="Arial" charset="0"/>
                <a:cs typeface="Arial" charset="0"/>
              </a:rPr>
              <a:t> average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Pop			</a:t>
            </a:r>
            <a:r>
              <a:rPr lang="en-US" altLang="en-US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O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iscussed implementing priority queues using binary heap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use of a lexicographical ordering</a:t>
            </a:r>
          </a:p>
        </p:txBody>
      </p:sp>
      <p:sp>
        <p:nvSpPr>
          <p:cNvPr id="9626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 dirty="0" smtClean="0"/>
              <a:t>7.2.6</a:t>
            </a:r>
            <a:endParaRPr lang="en-CA" altLang="en-US" sz="1800" dirty="0"/>
          </a:p>
        </p:txBody>
      </p:sp>
    </p:spTree>
    <p:extLst>
      <p:ext uri="{BB962C8B-B14F-4D97-AF65-F5344CB8AC3E}">
        <p14:creationId xmlns:p14="http://schemas.microsoft.com/office/powerpoint/2010/main" val="90365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 sz="1800" dirty="0" smtClean="0">
                <a:latin typeface="Arial" charset="0"/>
                <a:cs typeface="Arial" charset="0"/>
              </a:rPr>
              <a:t>[1]	Donald E. Knuth, </a:t>
            </a:r>
            <a:r>
              <a:rPr lang="en-US" altLang="en-US" sz="1800" i="1" dirty="0" smtClean="0">
                <a:latin typeface="Arial" charset="0"/>
                <a:cs typeface="Arial" charset="0"/>
              </a:rPr>
              <a:t>The Art of Computer Programming, Volume 3:  Sorting and Searching</a:t>
            </a:r>
            <a:r>
              <a:rPr lang="en-US" altLang="en-US" sz="1800" dirty="0" smtClean="0">
                <a:latin typeface="Arial" charset="0"/>
                <a:cs typeface="Arial" charset="0"/>
              </a:rPr>
              <a:t>, 2</a:t>
            </a:r>
            <a:r>
              <a:rPr lang="en-US" altLang="en-US" sz="1800" baseline="30000" dirty="0" smtClean="0">
                <a:latin typeface="Arial" charset="0"/>
                <a:cs typeface="Arial" charset="0"/>
              </a:rPr>
              <a:t>nd</a:t>
            </a:r>
            <a:r>
              <a:rPr lang="en-US" altLang="en-US" sz="1800" dirty="0" smtClean="0">
                <a:latin typeface="Arial" charset="0"/>
                <a:cs typeface="Arial" charset="0"/>
              </a:rPr>
              <a:t> Ed., Addison Wesley, 1998, §7.2.3, p.144.</a:t>
            </a:r>
          </a:p>
          <a:p>
            <a:pPr marL="533400" indent="-533400">
              <a:buFontTx/>
              <a:buNone/>
            </a:pPr>
            <a:r>
              <a:rPr lang="en-US" altLang="en-US" sz="1800" dirty="0" smtClean="0">
                <a:latin typeface="Arial" charset="0"/>
                <a:cs typeface="Arial" charset="0"/>
              </a:rPr>
              <a:t>[2]	</a:t>
            </a:r>
            <a:r>
              <a:rPr lang="en-US" altLang="en-US" sz="1800" dirty="0" err="1" smtClean="0">
                <a:latin typeface="Arial" charset="0"/>
                <a:cs typeface="Arial" charset="0"/>
              </a:rPr>
              <a:t>Cormen</a:t>
            </a:r>
            <a:r>
              <a:rPr lang="en-US" altLang="en-US" sz="1800" dirty="0" smtClean="0">
                <a:latin typeface="Arial" charset="0"/>
                <a:cs typeface="Arial" charset="0"/>
              </a:rPr>
              <a:t>, </a:t>
            </a:r>
            <a:r>
              <a:rPr lang="en-US" altLang="en-US" sz="1800" dirty="0" err="1" smtClean="0">
                <a:latin typeface="Arial" charset="0"/>
                <a:cs typeface="Arial" charset="0"/>
              </a:rPr>
              <a:t>Leiserson</a:t>
            </a:r>
            <a:r>
              <a:rPr lang="en-US" altLang="en-US" sz="1800" dirty="0" smtClean="0">
                <a:latin typeface="Arial" charset="0"/>
                <a:cs typeface="Arial" charset="0"/>
              </a:rPr>
              <a:t>, and </a:t>
            </a:r>
            <a:r>
              <a:rPr lang="en-US" altLang="en-US" sz="1800" dirty="0" err="1" smtClean="0">
                <a:latin typeface="Arial" charset="0"/>
                <a:cs typeface="Arial" charset="0"/>
              </a:rPr>
              <a:t>Rivest</a:t>
            </a:r>
            <a:r>
              <a:rPr lang="en-US" altLang="en-US" sz="1800" dirty="0" smtClean="0">
                <a:latin typeface="Arial" charset="0"/>
                <a:cs typeface="Arial" charset="0"/>
              </a:rPr>
              <a:t>, </a:t>
            </a:r>
            <a:r>
              <a:rPr lang="en-US" altLang="en-US" sz="1800" i="1" dirty="0" smtClean="0">
                <a:latin typeface="Arial" charset="0"/>
                <a:cs typeface="Arial" charset="0"/>
              </a:rPr>
              <a:t>Introduction to Algorithms</a:t>
            </a:r>
            <a:r>
              <a:rPr lang="en-US" altLang="en-US" sz="1800" dirty="0" smtClean="0">
                <a:latin typeface="Arial" charset="0"/>
                <a:cs typeface="Arial" charset="0"/>
              </a:rPr>
              <a:t>, McGraw Hill, 1990, §7.1-3, p.140-7.</a:t>
            </a:r>
          </a:p>
          <a:p>
            <a:pPr marL="533400" indent="-533400">
              <a:buFontTx/>
              <a:buNone/>
            </a:pPr>
            <a:r>
              <a:rPr lang="en-US" altLang="en-US" sz="1800" dirty="0" smtClean="0">
                <a:latin typeface="Arial" charset="0"/>
                <a:cs typeface="Arial" charset="0"/>
              </a:rPr>
              <a:t>[3]	Weiss, </a:t>
            </a:r>
            <a:r>
              <a:rPr lang="en-US" altLang="en-US" sz="1800" i="1" dirty="0" smtClean="0">
                <a:latin typeface="Arial" charset="0"/>
                <a:cs typeface="Arial" charset="0"/>
              </a:rPr>
              <a:t>Data Structures and Algorithm Analysis in C++</a:t>
            </a:r>
            <a:r>
              <a:rPr lang="en-US" altLang="en-US" sz="1800" dirty="0" smtClean="0">
                <a:latin typeface="Arial" charset="0"/>
                <a:cs typeface="Arial" charset="0"/>
              </a:rPr>
              <a:t>, </a:t>
            </a:r>
            <a:r>
              <a:rPr lang="en-US" altLang="en-US" sz="1800" i="1" dirty="0" smtClean="0">
                <a:latin typeface="Arial" charset="0"/>
                <a:cs typeface="Arial" charset="0"/>
              </a:rPr>
              <a:t>3</a:t>
            </a:r>
            <a:r>
              <a:rPr lang="en-US" altLang="en-US" sz="1800" i="1" baseline="30000" dirty="0" smtClean="0">
                <a:latin typeface="Arial" charset="0"/>
                <a:cs typeface="Arial" charset="0"/>
              </a:rPr>
              <a:t>rd</a:t>
            </a:r>
            <a:r>
              <a:rPr lang="en-US" altLang="en-US" sz="1800" i="1" dirty="0" smtClean="0">
                <a:latin typeface="Arial" charset="0"/>
                <a:cs typeface="Arial" charset="0"/>
              </a:rPr>
              <a:t> Ed.</a:t>
            </a:r>
            <a:r>
              <a:rPr lang="en-US" altLang="en-US" sz="1800" dirty="0" smtClean="0">
                <a:latin typeface="Arial" charset="0"/>
                <a:cs typeface="Arial" charset="0"/>
              </a:rPr>
              <a:t>, Addison Wesley, §6.3, p.215-25.</a:t>
            </a:r>
          </a:p>
        </p:txBody>
      </p:sp>
    </p:spTree>
    <p:extLst>
      <p:ext uri="{BB962C8B-B14F-4D97-AF65-F5344CB8AC3E}">
        <p14:creationId xmlns:p14="http://schemas.microsoft.com/office/powerpoint/2010/main" val="312854417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465</TotalTime>
  <Words>602</Words>
  <Application>Microsoft Office PowerPoint</Application>
  <PresentationFormat>On-screen Show (4:3)</PresentationFormat>
  <Paragraphs>649</Paragraphs>
  <Slides>99</Slides>
  <Notes>8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9</vt:i4>
      </vt:variant>
    </vt:vector>
  </HeadingPairs>
  <TitlesOfParts>
    <vt:vector size="101" baseType="lpstr">
      <vt:lpstr>Custom Design</vt:lpstr>
      <vt:lpstr>Equation</vt:lpstr>
      <vt:lpstr>PowerPoint Presentation</vt:lpstr>
      <vt:lpstr>Outline</vt:lpstr>
      <vt:lpstr>Definition</vt:lpstr>
      <vt:lpstr>Definition</vt:lpstr>
      <vt:lpstr>Example</vt:lpstr>
      <vt:lpstr>Example</vt:lpstr>
      <vt:lpstr>Operations</vt:lpstr>
      <vt:lpstr>Example</vt:lpstr>
      <vt:lpstr>Pop</vt:lpstr>
      <vt:lpstr>Pop</vt:lpstr>
      <vt:lpstr>Pop</vt:lpstr>
      <vt:lpstr>Pop</vt:lpstr>
      <vt:lpstr>Pop</vt:lpstr>
      <vt:lpstr>Pop</vt:lpstr>
      <vt:lpstr>Pop</vt:lpstr>
      <vt:lpstr>Pop</vt:lpstr>
      <vt:lpstr>Push</vt:lpstr>
      <vt:lpstr>Push</vt:lpstr>
      <vt:lpstr>Push</vt:lpstr>
      <vt:lpstr>Push</vt:lpstr>
      <vt:lpstr>Push</vt:lpstr>
      <vt:lpstr>Push</vt:lpstr>
      <vt:lpstr>Push</vt:lpstr>
      <vt:lpstr>Implementations</vt:lpstr>
      <vt:lpstr>Implementations</vt:lpstr>
      <vt:lpstr>Complete Trees</vt:lpstr>
      <vt:lpstr>Complete Trees</vt:lpstr>
      <vt:lpstr>Complete Trees:  Push</vt:lpstr>
      <vt:lpstr>Complete Trees:  Push</vt:lpstr>
      <vt:lpstr>Complete Trees:  Push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s:  Pop</vt:lpstr>
      <vt:lpstr>Complete Tree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</vt:lpstr>
      <vt:lpstr>Array Implementation:  Push</vt:lpstr>
      <vt:lpstr>Array Implementation:  Push</vt:lpstr>
      <vt:lpstr>Array Implementation:  Push</vt:lpstr>
      <vt:lpstr>Array Implementation:  Push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Array Implementation:  Pop</vt:lpstr>
      <vt:lpstr>Run-time Analysis</vt:lpstr>
      <vt:lpstr>Run-time Analysis</vt:lpstr>
      <vt:lpstr>Run-time Analysis</vt:lpstr>
      <vt:lpstr>Run-time Analysis</vt:lpstr>
      <vt:lpstr>Run-time Analysis</vt:lpstr>
      <vt:lpstr>Run-time Analysis</vt:lpstr>
      <vt:lpstr>Run-time Analysis</vt:lpstr>
      <vt:lpstr>Binary Max Heaps</vt:lpstr>
      <vt:lpstr>Example</vt:lpstr>
      <vt:lpstr>Memory allocation and pointer arithmetic</vt:lpstr>
      <vt:lpstr>Memory allocation and pointer arithmetic</vt:lpstr>
      <vt:lpstr>Memory allocation and pointer arithmetic</vt:lpstr>
      <vt:lpstr>Memory allocation and pointer arithmetic</vt:lpstr>
      <vt:lpstr>Memory allocation and pointer arithmetic</vt:lpstr>
      <vt:lpstr>Memory allocation and pointer arithmetic</vt:lpstr>
      <vt:lpstr>Priority Queues</vt:lpstr>
      <vt:lpstr>Priority Queues</vt:lpstr>
      <vt:lpstr>Lexicographical Ordering</vt:lpstr>
      <vt:lpstr>Priority Queues</vt:lpstr>
      <vt:lpstr>Priority Queues</vt:lpstr>
      <vt:lpstr>Priority Queues</vt:lpstr>
      <vt:lpstr>Priority Queues</vt:lpstr>
      <vt:lpstr>Priority Queues</vt:lpstr>
      <vt:lpstr>Priority Queues</vt:lpstr>
      <vt:lpstr>Summary</vt:lpstr>
      <vt:lpstr>References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97</cp:revision>
  <dcterms:created xsi:type="dcterms:W3CDTF">2009-09-11T23:00:44Z</dcterms:created>
  <dcterms:modified xsi:type="dcterms:W3CDTF">2015-02-11T20:20:47Z</dcterms:modified>
</cp:coreProperties>
</file>